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6830" w:rsidRDefault="00406830" w:rsidP="00406830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406830" w:rsidRDefault="00406830" w:rsidP="00406830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557625" w:rsidRDefault="00B94994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7</w:t>
      </w:r>
      <w:r w:rsidR="003217F4">
        <w:rPr>
          <w:rFonts w:ascii="Times New Roman" w:eastAsia="Arial" w:hAnsi="Times New Roman" w:cs="Times New Roman"/>
          <w:color w:val="000000"/>
          <w:sz w:val="24"/>
          <w:szCs w:val="24"/>
        </w:rPr>
        <w:t>.1</w:t>
      </w:r>
      <w:r w:rsidR="00F50728">
        <w:rPr>
          <w:rFonts w:ascii="Times New Roman" w:eastAsia="Arial" w:hAnsi="Times New Roman" w:cs="Times New Roman"/>
          <w:color w:val="000000"/>
          <w:sz w:val="24"/>
          <w:szCs w:val="24"/>
        </w:rPr>
        <w:t>d</w:t>
      </w:r>
    </w:p>
    <w:p w:rsidR="00BB1D41" w:rsidRPr="00BB1D41" w:rsidRDefault="00BB1D41" w:rsidP="00BB1D41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B1D41" w:rsidRPr="00BB1D41" w:rsidRDefault="00BB1D41" w:rsidP="00BB1D41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dentify the two perfect squares listed below.</w:t>
      </w:r>
    </w:p>
    <w:p w:rsidR="00D91655" w:rsidRDefault="00FF5ADD" w:rsidP="00BB1D41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1B593239" wp14:editId="1BF0881F">
            <wp:extent cx="5943600" cy="636270"/>
            <wp:effectExtent l="0" t="0" r="0" b="0"/>
            <wp:docPr id="1" name="Picture 1" descr="10, 24, 64, 163, 200, 265, 361" title="Choi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3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1655" w:rsidRDefault="00D91655" w:rsidP="00BB1D41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50866" w:rsidRDefault="00350866" w:rsidP="00BB1D41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Use your knowledge of perfect squares and square roots to complete the table below.</w:t>
      </w:r>
    </w:p>
    <w:p w:rsidR="00350866" w:rsidRDefault="00350866" w:rsidP="0035086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0" w:type="auto"/>
        <w:tblInd w:w="670" w:type="dxa"/>
        <w:tblLook w:val="04A0" w:firstRow="1" w:lastRow="0" w:firstColumn="1" w:lastColumn="0" w:noHBand="0" w:noVBand="1"/>
        <w:tblCaption w:val="Table"/>
        <w:tblDescription w:val="This table lists square roots and perfect squares."/>
      </w:tblPr>
      <w:tblGrid>
        <w:gridCol w:w="2322"/>
        <w:gridCol w:w="2322"/>
      </w:tblGrid>
      <w:tr w:rsidR="003C1C2A" w:rsidTr="00F13B92">
        <w:trPr>
          <w:trHeight w:val="284"/>
          <w:tblHeader/>
        </w:trPr>
        <w:tc>
          <w:tcPr>
            <w:tcW w:w="2322" w:type="dxa"/>
            <w:shd w:val="clear" w:color="auto" w:fill="F2F2F2" w:themeFill="background1" w:themeFillShade="F2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quare Root</w:t>
            </w:r>
          </w:p>
        </w:tc>
        <w:tc>
          <w:tcPr>
            <w:tcW w:w="2322" w:type="dxa"/>
            <w:shd w:val="clear" w:color="auto" w:fill="F2F2F2" w:themeFill="background1" w:themeFillShade="F2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erfect Square</w:t>
            </w:r>
          </w:p>
        </w:tc>
      </w:tr>
      <w:tr w:rsidR="003C1C2A" w:rsidTr="003C1C2A">
        <w:trPr>
          <w:trHeight w:val="284"/>
        </w:trPr>
        <w:tc>
          <w:tcPr>
            <w:tcW w:w="2322" w:type="dxa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322" w:type="dxa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3C1C2A" w:rsidTr="003C1C2A">
        <w:trPr>
          <w:trHeight w:val="284"/>
        </w:trPr>
        <w:tc>
          <w:tcPr>
            <w:tcW w:w="2322" w:type="dxa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322" w:type="dxa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C1C2A" w:rsidTr="003C1C2A">
        <w:trPr>
          <w:trHeight w:val="284"/>
        </w:trPr>
        <w:tc>
          <w:tcPr>
            <w:tcW w:w="2322" w:type="dxa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322" w:type="dxa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</w:tr>
      <w:tr w:rsidR="003C1C2A" w:rsidTr="003C1C2A">
        <w:trPr>
          <w:trHeight w:val="284"/>
        </w:trPr>
        <w:tc>
          <w:tcPr>
            <w:tcW w:w="2322" w:type="dxa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322" w:type="dxa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1</w:t>
            </w:r>
          </w:p>
        </w:tc>
      </w:tr>
      <w:tr w:rsidR="003C1C2A" w:rsidTr="003C1C2A">
        <w:trPr>
          <w:trHeight w:val="284"/>
        </w:trPr>
        <w:tc>
          <w:tcPr>
            <w:tcW w:w="2322" w:type="dxa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2322" w:type="dxa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3C1C2A" w:rsidTr="003C1C2A">
        <w:trPr>
          <w:trHeight w:val="284"/>
        </w:trPr>
        <w:tc>
          <w:tcPr>
            <w:tcW w:w="2322" w:type="dxa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322" w:type="dxa"/>
            <w:vAlign w:val="center"/>
          </w:tcPr>
          <w:p w:rsidR="003C1C2A" w:rsidRDefault="003C1C2A" w:rsidP="003C1C2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00</w:t>
            </w:r>
          </w:p>
        </w:tc>
      </w:tr>
    </w:tbl>
    <w:p w:rsidR="00350866" w:rsidRDefault="00350866" w:rsidP="0035086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C1C2A" w:rsidRPr="00406830" w:rsidRDefault="003C1C2A" w:rsidP="00406830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0683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ich of the following pictures does </w:t>
      </w:r>
      <w:r w:rsidRPr="00406830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not</w:t>
      </w:r>
      <w:r w:rsidRPr="0040683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represent a perfect square?</w:t>
      </w:r>
    </w:p>
    <w:p w:rsidR="00507017" w:rsidRDefault="00FF5ADD" w:rsidP="003C1C2A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7D15C5A1" wp14:editId="0CA365F4">
            <wp:extent cx="5943600" cy="4189730"/>
            <wp:effectExtent l="0" t="0" r="0" b="1270"/>
            <wp:docPr id="2" name="Picture 2" descr="Picture choices for which one is not a perfect square." title="Choi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8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7017" w:rsidRPr="003C1C2A" w:rsidRDefault="00507017" w:rsidP="003C1C2A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B1D41" w:rsidRPr="00350866" w:rsidRDefault="00BB1D41" w:rsidP="00BB1D41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50866">
        <w:rPr>
          <w:rFonts w:ascii="Times New Roman" w:eastAsia="Times New Roman" w:hAnsi="Times New Roman" w:cs="Times New Roman"/>
          <w:color w:val="000000"/>
          <w:sz w:val="24"/>
          <w:szCs w:val="24"/>
        </w:rPr>
        <w:t>Which of the</w:t>
      </w:r>
      <w:r w:rsidR="00350866" w:rsidRPr="003508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ollowing </w:t>
      </w:r>
      <w:r w:rsidRPr="00350866">
        <w:rPr>
          <w:rFonts w:ascii="Times New Roman" w:eastAsia="Times New Roman" w:hAnsi="Times New Roman" w:cs="Times New Roman"/>
          <w:color w:val="000000"/>
          <w:sz w:val="24"/>
          <w:szCs w:val="24"/>
        </w:rPr>
        <w:t>represents</w:t>
      </w:r>
      <w:r w:rsidRPr="003C0B4D">
        <w:rPr>
          <w:position w:val="-8"/>
        </w:rPr>
        <w:object w:dxaOrig="580" w:dyaOrig="360">
          <v:shape id="_x0000_i1026" type="#_x0000_t75" style="width:29.25pt;height:18pt" o:ole="">
            <v:imagedata r:id="rId9" o:title=""/>
          </v:shape>
          <o:OLEObject Type="Embed" ProgID="Equation.DSMT4" ShapeID="_x0000_i1026" DrawAspect="Content" ObjectID="_1600707911" r:id="rId10"/>
        </w:object>
      </w:r>
      <w:r w:rsidRPr="0035086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?  </w:t>
      </w:r>
    </w:p>
    <w:p w:rsidR="00BB1D41" w:rsidRDefault="00BB1D41" w:rsidP="00BB1D41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B1D41" w:rsidRDefault="00BB1D41" w:rsidP="00BB1D41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3</w:t>
      </w:r>
    </w:p>
    <w:p w:rsidR="00BB1D41" w:rsidRDefault="00BB1D41" w:rsidP="00BB1D41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4</w:t>
      </w:r>
    </w:p>
    <w:p w:rsidR="00BB1D41" w:rsidRDefault="00BB1D41" w:rsidP="00BB1D41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5</w:t>
      </w:r>
    </w:p>
    <w:p w:rsidR="00350866" w:rsidRDefault="00BB1D41" w:rsidP="00BB1D41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6</w:t>
      </w:r>
    </w:p>
    <w:p w:rsidR="00350866" w:rsidRDefault="00350866" w:rsidP="0035086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50866" w:rsidRPr="00350866" w:rsidRDefault="00350866" w:rsidP="0035086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B1D41" w:rsidRPr="00350866" w:rsidRDefault="00350866" w:rsidP="00350866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50866">
        <w:rPr>
          <w:rFonts w:ascii="Times New Roman" w:eastAsia="Times New Roman" w:hAnsi="Times New Roman" w:cs="Times New Roman"/>
          <w:color w:val="000000"/>
          <w:sz w:val="24"/>
          <w:szCs w:val="24"/>
        </w:rPr>
        <w:t>What is</w:t>
      </w:r>
      <w:r w:rsidR="00BB1D41" w:rsidRPr="00BB1D41">
        <w:rPr>
          <w:position w:val="-8"/>
        </w:rPr>
        <w:object w:dxaOrig="360" w:dyaOrig="360">
          <v:shape id="_x0000_i1027" type="#_x0000_t75" style="width:18pt;height:18pt" o:ole="">
            <v:imagedata r:id="rId11" o:title=""/>
          </v:shape>
          <o:OLEObject Type="Embed" ProgID="Equation.DSMT4" ShapeID="_x0000_i1027" DrawAspect="Content" ObjectID="_1600707912" r:id="rId12"/>
        </w:object>
      </w:r>
      <w:r w:rsidR="00BB1D41" w:rsidRPr="00350866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BB1D41" w:rsidRDefault="00BB1D41" w:rsidP="00BB1D41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B1D41" w:rsidRDefault="00350866" w:rsidP="00BB1D41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3</w:t>
      </w:r>
    </w:p>
    <w:p w:rsidR="00BB1D41" w:rsidRDefault="00350866" w:rsidP="00BB1D41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6</w:t>
      </w:r>
    </w:p>
    <w:p w:rsidR="00BB1D41" w:rsidRDefault="00350866" w:rsidP="00BB1D41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8</w:t>
      </w:r>
    </w:p>
    <w:p w:rsidR="003217F4" w:rsidRDefault="00350866" w:rsidP="003217F4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81</w:t>
      </w:r>
    </w:p>
    <w:p w:rsidR="00D41758" w:rsidRDefault="00D41758" w:rsidP="00D41758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41758" w:rsidRDefault="00D41758" w:rsidP="00D41758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41758" w:rsidRDefault="00D41758" w:rsidP="00D41758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6.  Which of the following has a square root of 16?</w:t>
      </w:r>
    </w:p>
    <w:p w:rsidR="00D41758" w:rsidRDefault="00D41758" w:rsidP="00D41758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41758" w:rsidRDefault="00D41758" w:rsidP="00D41758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.  4</w:t>
      </w:r>
      <w:proofErr w:type="gramEnd"/>
    </w:p>
    <w:p w:rsidR="00D41758" w:rsidRDefault="00D41758" w:rsidP="00D41758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.  32</w:t>
      </w:r>
      <w:proofErr w:type="gramEnd"/>
    </w:p>
    <w:p w:rsidR="00D41758" w:rsidRDefault="00D41758" w:rsidP="00D41758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.  186</w:t>
      </w:r>
      <w:proofErr w:type="gramEnd"/>
    </w:p>
    <w:p w:rsidR="00406830" w:rsidRDefault="00D41758" w:rsidP="00D41758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.  256</w:t>
      </w:r>
      <w:proofErr w:type="gramEnd"/>
    </w:p>
    <w:p w:rsidR="00406830" w:rsidRPr="00406830" w:rsidRDefault="00406830" w:rsidP="0040683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406830" w:rsidRDefault="00406830" w:rsidP="0040683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41758" w:rsidRPr="00406830" w:rsidRDefault="00406830" w:rsidP="00406830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irginia Department of Education 2018</w:t>
      </w:r>
      <w:bookmarkStart w:id="0" w:name="_GoBack"/>
      <w:bookmarkEnd w:id="0"/>
    </w:p>
    <w:sectPr w:rsidR="00D41758" w:rsidRPr="00406830" w:rsidSect="00406830">
      <w:headerReference w:type="default" r:id="rId13"/>
      <w:footerReference w:type="default" r:id="rId14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2DF6" w:rsidRDefault="00D02DF6">
      <w:pPr>
        <w:spacing w:after="0" w:line="240" w:lineRule="auto"/>
      </w:pPr>
      <w:r>
        <w:separator/>
      </w:r>
    </w:p>
  </w:endnote>
  <w:endnote w:type="continuationSeparator" w:id="0">
    <w:p w:rsidR="00D02DF6" w:rsidRDefault="00D02D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48BD" w:rsidRDefault="00A148BD" w:rsidP="00A148BD">
    <w:pPr>
      <w:pStyle w:val="Footer"/>
      <w:jc w:val="center"/>
    </w:pPr>
    <w:r>
      <w:t>Virginia Department of Education 2018</w:t>
    </w:r>
  </w:p>
  <w:p w:rsidR="00A148BD" w:rsidRDefault="00A148B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2DF6" w:rsidRDefault="00D02DF6">
      <w:pPr>
        <w:spacing w:after="0" w:line="240" w:lineRule="auto"/>
      </w:pPr>
      <w:r>
        <w:separator/>
      </w:r>
    </w:p>
  </w:footnote>
  <w:footnote w:type="continuationSeparator" w:id="0">
    <w:p w:rsidR="00D02DF6" w:rsidRDefault="00D02D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4A5838"/>
    <w:multiLevelType w:val="hybridMultilevel"/>
    <w:tmpl w:val="1C7E6CB4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9068D6"/>
    <w:multiLevelType w:val="hybridMultilevel"/>
    <w:tmpl w:val="0F64F6B6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2FC78F7"/>
    <w:multiLevelType w:val="hybridMultilevel"/>
    <w:tmpl w:val="5798C3DC"/>
    <w:lvl w:ilvl="0" w:tplc="CB66B57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08839C0"/>
    <w:multiLevelType w:val="hybridMultilevel"/>
    <w:tmpl w:val="E0CA4DF6"/>
    <w:lvl w:ilvl="0" w:tplc="2BE2C0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A967C6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757F48"/>
    <w:multiLevelType w:val="hybridMultilevel"/>
    <w:tmpl w:val="6B086A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43A4900"/>
    <w:multiLevelType w:val="hybridMultilevel"/>
    <w:tmpl w:val="D5DAA5D4"/>
    <w:lvl w:ilvl="0" w:tplc="9B08FA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2B00AA7"/>
    <w:multiLevelType w:val="hybridMultilevel"/>
    <w:tmpl w:val="E3A48A6E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3C810E1"/>
    <w:multiLevelType w:val="hybridMultilevel"/>
    <w:tmpl w:val="131C8AAC"/>
    <w:lvl w:ilvl="0" w:tplc="0000000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B082B31"/>
    <w:multiLevelType w:val="hybridMultilevel"/>
    <w:tmpl w:val="EBEE95CC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E2525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91E7685"/>
    <w:multiLevelType w:val="hybridMultilevel"/>
    <w:tmpl w:val="666481DC"/>
    <w:lvl w:ilvl="0" w:tplc="831C5A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F8F1ECD"/>
    <w:multiLevelType w:val="hybridMultilevel"/>
    <w:tmpl w:val="3E023EDE"/>
    <w:lvl w:ilvl="0" w:tplc="DC4869A4">
      <w:start w:val="1"/>
      <w:numFmt w:val="upp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7AB42DDA"/>
    <w:multiLevelType w:val="hybridMultilevel"/>
    <w:tmpl w:val="DBC6E1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D8228D1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8"/>
  </w:num>
  <w:num w:numId="3">
    <w:abstractNumId w:val="24"/>
  </w:num>
  <w:num w:numId="4">
    <w:abstractNumId w:val="12"/>
  </w:num>
  <w:num w:numId="5">
    <w:abstractNumId w:val="23"/>
  </w:num>
  <w:num w:numId="6">
    <w:abstractNumId w:val="22"/>
  </w:num>
  <w:num w:numId="7">
    <w:abstractNumId w:val="2"/>
  </w:num>
  <w:num w:numId="8">
    <w:abstractNumId w:val="0"/>
  </w:num>
  <w:num w:numId="9">
    <w:abstractNumId w:val="5"/>
  </w:num>
  <w:num w:numId="10">
    <w:abstractNumId w:val="9"/>
  </w:num>
  <w:num w:numId="11">
    <w:abstractNumId w:val="7"/>
  </w:num>
  <w:num w:numId="12">
    <w:abstractNumId w:val="15"/>
  </w:num>
  <w:num w:numId="13">
    <w:abstractNumId w:val="1"/>
  </w:num>
  <w:num w:numId="14">
    <w:abstractNumId w:val="20"/>
  </w:num>
  <w:num w:numId="15">
    <w:abstractNumId w:val="17"/>
  </w:num>
  <w:num w:numId="16">
    <w:abstractNumId w:val="21"/>
  </w:num>
  <w:num w:numId="17">
    <w:abstractNumId w:val="14"/>
  </w:num>
  <w:num w:numId="18">
    <w:abstractNumId w:val="11"/>
  </w:num>
  <w:num w:numId="19">
    <w:abstractNumId w:val="25"/>
  </w:num>
  <w:num w:numId="20">
    <w:abstractNumId w:val="4"/>
  </w:num>
  <w:num w:numId="21">
    <w:abstractNumId w:val="3"/>
  </w:num>
  <w:num w:numId="22">
    <w:abstractNumId w:val="10"/>
  </w:num>
  <w:num w:numId="23">
    <w:abstractNumId w:val="28"/>
  </w:num>
  <w:num w:numId="24">
    <w:abstractNumId w:val="8"/>
  </w:num>
  <w:num w:numId="25">
    <w:abstractNumId w:val="16"/>
  </w:num>
  <w:num w:numId="26">
    <w:abstractNumId w:val="19"/>
  </w:num>
  <w:num w:numId="27">
    <w:abstractNumId w:val="27"/>
  </w:num>
  <w:num w:numId="28">
    <w:abstractNumId w:val="6"/>
  </w:num>
  <w:num w:numId="29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53115"/>
    <w:rsid w:val="000A1C73"/>
    <w:rsid w:val="000A7976"/>
    <w:rsid w:val="0013234A"/>
    <w:rsid w:val="00143F26"/>
    <w:rsid w:val="00145009"/>
    <w:rsid w:val="00171D32"/>
    <w:rsid w:val="00177796"/>
    <w:rsid w:val="001900B6"/>
    <w:rsid w:val="001B1016"/>
    <w:rsid w:val="00317F4F"/>
    <w:rsid w:val="003217F4"/>
    <w:rsid w:val="00330949"/>
    <w:rsid w:val="00350866"/>
    <w:rsid w:val="00377A98"/>
    <w:rsid w:val="003A54EC"/>
    <w:rsid w:val="003C1C2A"/>
    <w:rsid w:val="003C503D"/>
    <w:rsid w:val="003C5401"/>
    <w:rsid w:val="00406830"/>
    <w:rsid w:val="00423163"/>
    <w:rsid w:val="0042427B"/>
    <w:rsid w:val="00432AD1"/>
    <w:rsid w:val="00477EF2"/>
    <w:rsid w:val="004A1869"/>
    <w:rsid w:val="004A792E"/>
    <w:rsid w:val="00507017"/>
    <w:rsid w:val="00514AE2"/>
    <w:rsid w:val="00557625"/>
    <w:rsid w:val="0056797A"/>
    <w:rsid w:val="005B4536"/>
    <w:rsid w:val="005F7EEA"/>
    <w:rsid w:val="0062668A"/>
    <w:rsid w:val="0063026C"/>
    <w:rsid w:val="00633A7C"/>
    <w:rsid w:val="0064342F"/>
    <w:rsid w:val="0066271C"/>
    <w:rsid w:val="00711964"/>
    <w:rsid w:val="00715D58"/>
    <w:rsid w:val="007238D8"/>
    <w:rsid w:val="00757D4A"/>
    <w:rsid w:val="00762B08"/>
    <w:rsid w:val="00783EAA"/>
    <w:rsid w:val="007F718A"/>
    <w:rsid w:val="00811213"/>
    <w:rsid w:val="00836D5C"/>
    <w:rsid w:val="008718B1"/>
    <w:rsid w:val="008E03EA"/>
    <w:rsid w:val="00940D3D"/>
    <w:rsid w:val="009639AE"/>
    <w:rsid w:val="0099633F"/>
    <w:rsid w:val="009E11FB"/>
    <w:rsid w:val="00A148BD"/>
    <w:rsid w:val="00A1780E"/>
    <w:rsid w:val="00A50A8B"/>
    <w:rsid w:val="00A57F9E"/>
    <w:rsid w:val="00AF4A1F"/>
    <w:rsid w:val="00B80771"/>
    <w:rsid w:val="00B8729E"/>
    <w:rsid w:val="00B874FD"/>
    <w:rsid w:val="00B94994"/>
    <w:rsid w:val="00B9617C"/>
    <w:rsid w:val="00BB1D41"/>
    <w:rsid w:val="00BD1A1E"/>
    <w:rsid w:val="00BE5A70"/>
    <w:rsid w:val="00C15581"/>
    <w:rsid w:val="00CC1C84"/>
    <w:rsid w:val="00CD2DAA"/>
    <w:rsid w:val="00CD6438"/>
    <w:rsid w:val="00D02DF6"/>
    <w:rsid w:val="00D042AE"/>
    <w:rsid w:val="00D17552"/>
    <w:rsid w:val="00D17927"/>
    <w:rsid w:val="00D347E4"/>
    <w:rsid w:val="00D37CEE"/>
    <w:rsid w:val="00D41758"/>
    <w:rsid w:val="00D43305"/>
    <w:rsid w:val="00D464C3"/>
    <w:rsid w:val="00D669C6"/>
    <w:rsid w:val="00D874A7"/>
    <w:rsid w:val="00D91655"/>
    <w:rsid w:val="00DA77AB"/>
    <w:rsid w:val="00DF169E"/>
    <w:rsid w:val="00E72410"/>
    <w:rsid w:val="00E77108"/>
    <w:rsid w:val="00EC3763"/>
    <w:rsid w:val="00F07534"/>
    <w:rsid w:val="00F13B92"/>
    <w:rsid w:val="00F50728"/>
    <w:rsid w:val="00F61116"/>
    <w:rsid w:val="00F778D5"/>
    <w:rsid w:val="00FB5732"/>
    <w:rsid w:val="00FD226D"/>
    <w:rsid w:val="00FF12EE"/>
    <w:rsid w:val="00FF5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D65C7CE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148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148BD"/>
  </w:style>
  <w:style w:type="paragraph" w:styleId="Footer">
    <w:name w:val="footer"/>
    <w:basedOn w:val="Normal"/>
    <w:link w:val="FooterChar"/>
    <w:uiPriority w:val="99"/>
    <w:unhideWhenUsed/>
    <w:rsid w:val="00A148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148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90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93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90</Words>
  <Characters>51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3</cp:revision>
  <dcterms:created xsi:type="dcterms:W3CDTF">2018-06-19T01:26:00Z</dcterms:created>
  <dcterms:modified xsi:type="dcterms:W3CDTF">2018-10-11T00:19:00Z</dcterms:modified>
</cp:coreProperties>
</file>